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ayout w:type="fixed"/>
        <w:tblLook w:val="04A0"/>
      </w:tblPr>
      <w:tblGrid>
        <w:gridCol w:w="11055"/>
      </w:tblGrid>
      <w:tr w:rsidR="00436505" w:rsidRPr="0095211C" w:rsidTr="0095211C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436505" w:rsidRPr="0095211C" w:rsidRDefault="0095211C" w:rsidP="0095211C">
            <w:pPr>
              <w:jc w:val="center"/>
              <w:rPr>
                <w:rFonts w:ascii="Andalus" w:hAnsi="Andalus" w:cs="Andalus"/>
                <w:b w:val="0"/>
                <w:bCs/>
                <w:sz w:val="32"/>
              </w:rPr>
            </w:pPr>
            <w:r w:rsidRPr="0095211C">
              <w:rPr>
                <w:rFonts w:ascii="Andalus" w:hAnsi="Andalus" w:cs="Andalus"/>
                <w:b w:val="0"/>
                <w:bCs/>
                <w:sz w:val="32"/>
                <w:rtl/>
              </w:rPr>
              <w:t>تمارين في درس قياس المواصلة</w:t>
            </w:r>
          </w:p>
        </w:tc>
      </w:tr>
      <w:tr w:rsidR="00436505" w:rsidRPr="0095211C" w:rsidTr="0095211C">
        <w:tc>
          <w:tcPr>
            <w:tcW w:w="11055" w:type="dxa"/>
            <w:tcBorders>
              <w:left w:val="nil"/>
              <w:bottom w:val="nil"/>
              <w:right w:val="nil"/>
            </w:tcBorders>
          </w:tcPr>
          <w:p w:rsidR="00436505" w:rsidRPr="0095211C" w:rsidRDefault="0095211C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>
              <w:rPr>
                <w:rFonts w:asciiTheme="majorBidi" w:hAnsiTheme="majorBidi" w:cstheme="majorBidi" w:hint="cs"/>
                <w:b w:val="0"/>
                <w:bCs/>
                <w:szCs w:val="22"/>
                <w:rtl/>
              </w:rPr>
              <w:t>تمرين 1</w:t>
            </w:r>
          </w:p>
        </w:tc>
      </w:tr>
      <w:tr w:rsidR="00436505" w:rsidRPr="0095211C" w:rsidTr="0095211C">
        <w:tc>
          <w:tcPr>
            <w:tcW w:w="11055" w:type="dxa"/>
            <w:tcBorders>
              <w:top w:val="nil"/>
              <w:bottom w:val="single" w:sz="4" w:space="0" w:color="auto"/>
            </w:tcBorders>
          </w:tcPr>
          <w:p w:rsidR="0095211C" w:rsidRPr="0095211C" w:rsidRDefault="0095211C" w:rsidP="0095211C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نحصل على محلول مائي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لك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صوديوم بإذابة كتل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=11,76 mg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صوديوم في حجم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V=200 cm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3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الماء.</w:t>
            </w:r>
          </w:p>
          <w:p w:rsidR="0095211C" w:rsidRPr="0095211C" w:rsidRDefault="0095211C" w:rsidP="0095211C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1- أحسب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تركيز المولي للمحلول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95211C" w:rsidRPr="0095211C" w:rsidRDefault="0095211C" w:rsidP="0095211C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2- أحسب σ موصلية المحلول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نعطي: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4"/>
                <w:szCs w:val="22"/>
              </w:rPr>
              <w:object w:dxaOrig="25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style="width:126.75pt;height:20.25pt" o:ole="">
                  <v:imagedata r:id="rId5" o:title=""/>
                </v:shape>
                <o:OLEObject Type="Embed" ProgID="Equation.DSMT4" ShapeID="_x0000_i1048" DrawAspect="Content" ObjectID="_1480012943" r:id="rId6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 و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4"/>
                <w:szCs w:val="22"/>
              </w:rPr>
              <w:object w:dxaOrig="2500" w:dyaOrig="400">
                <v:shape id="_x0000_i1049" type="#_x0000_t75" style="width:125.25pt;height:20.25pt" o:ole="">
                  <v:imagedata r:id="rId7" o:title=""/>
                </v:shape>
                <o:OLEObject Type="Embed" ProgID="Equation.DSMT4" ShapeID="_x0000_i1049" DrawAspect="Content" ObjectID="_1480012944" r:id="rId8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.</w:t>
            </w:r>
          </w:p>
          <w:p w:rsidR="00436505" w:rsidRPr="0095211C" w:rsidRDefault="0095211C" w:rsidP="0095211C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rPr>
                <w:rFonts w:asciiTheme="majorBidi" w:hAnsiTheme="majorBidi" w:cstheme="majorBidi"/>
                <w:b w:val="0"/>
                <w:bCs/>
                <w:szCs w:val="22"/>
                <w:u w:val="single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3- أحسب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G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واصلة جزء المحلول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مغمور بين صفيحتي خلية المواصلة الذي مساحته الخارجي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s=5 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cm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  <w:rtl/>
              </w:rPr>
              <w:t xml:space="preserve"> 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و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طوله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L=2 cm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 نعطي :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(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NaCℓ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)=58,5 g.mo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-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  <w:proofErr w:type="gramEnd"/>
          </w:p>
        </w:tc>
      </w:tr>
      <w:tr w:rsidR="00436505" w:rsidRPr="0095211C" w:rsidTr="0095211C">
        <w:tc>
          <w:tcPr>
            <w:tcW w:w="11055" w:type="dxa"/>
            <w:tcBorders>
              <w:top w:val="single" w:sz="4" w:space="0" w:color="auto"/>
              <w:left w:val="nil"/>
              <w:right w:val="nil"/>
            </w:tcBorders>
          </w:tcPr>
          <w:p w:rsidR="00436505" w:rsidRPr="0095211C" w:rsidRDefault="0095211C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>
              <w:rPr>
                <w:rFonts w:asciiTheme="majorBidi" w:hAnsiTheme="majorBidi" w:cstheme="majorBidi" w:hint="cs"/>
                <w:b w:val="0"/>
                <w:bCs/>
                <w:szCs w:val="22"/>
                <w:rtl/>
              </w:rPr>
              <w:t>تمرين 2</w:t>
            </w:r>
          </w:p>
        </w:tc>
      </w:tr>
      <w:tr w:rsidR="000D57A3" w:rsidRPr="0095211C" w:rsidTr="00436505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436505" w:rsidRPr="0095211C" w:rsidRDefault="00436505" w:rsidP="00436505">
            <w:pPr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نقيس التوتر الفعال لتوتر كهربائي متناوب جيبي بين مربطي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إلكترودين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مغمورين في محلول أيوني و شدة التيار الفعال الذي يمر في جزء المحلول المحصور بي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الإلكترودين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فنجد: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  <w:lang w:val="fr-FR"/>
              </w:rPr>
              <w:object w:dxaOrig="1080" w:dyaOrig="320">
                <v:shape id="_x0000_i1046" type="#_x0000_t75" style="width:54pt;height:15.75pt" o:ole="">
                  <v:imagedata r:id="rId9" o:title=""/>
                </v:shape>
                <o:OLEObject Type="Embed" ProgID="Equation.3" ShapeID="_x0000_i1046" DrawAspect="Content" ObjectID="_1480012945" r:id="rId10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و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  <w:lang w:val="fr-FR"/>
              </w:rPr>
              <w:object w:dxaOrig="1160" w:dyaOrig="320">
                <v:shape id="_x0000_i1047" type="#_x0000_t75" style="width:57.75pt;height:15.75pt" o:ole="">
                  <v:imagedata r:id="rId11" o:title=""/>
                </v:shape>
                <o:OLEObject Type="Embed" ProgID="Equation.3" ShapeID="_x0000_i1047" DrawAspect="Content" ObjectID="_1480012946" r:id="rId12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.</w:t>
            </w:r>
          </w:p>
          <w:p w:rsidR="00436505" w:rsidRPr="0095211C" w:rsidRDefault="00436505" w:rsidP="00436505">
            <w:pPr>
              <w:numPr>
                <w:ilvl w:val="0"/>
                <w:numId w:val="2"/>
              </w:numPr>
              <w:tabs>
                <w:tab w:val="clear" w:pos="720"/>
                <w:tab w:val="num" w:pos="349"/>
              </w:tabs>
              <w:ind w:left="0" w:firstLine="54"/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أنجز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تبيانة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التركيب التجريبي المستعمل.</w:t>
            </w:r>
          </w:p>
          <w:p w:rsidR="00436505" w:rsidRPr="0095211C" w:rsidRDefault="00436505" w:rsidP="00436505">
            <w:pPr>
              <w:numPr>
                <w:ilvl w:val="0"/>
                <w:numId w:val="2"/>
              </w:numPr>
              <w:tabs>
                <w:tab w:val="clear" w:pos="720"/>
                <w:tab w:val="num" w:pos="349"/>
              </w:tabs>
              <w:ind w:left="0" w:firstLine="54"/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فسر لماذا نستعمل توترا متناوبا لقياس مواصلة محلول أيوني.</w:t>
            </w:r>
          </w:p>
          <w:p w:rsidR="000D57A3" w:rsidRPr="0095211C" w:rsidRDefault="00436505" w:rsidP="00436505">
            <w:pPr>
              <w:numPr>
                <w:ilvl w:val="0"/>
                <w:numId w:val="2"/>
              </w:numPr>
              <w:tabs>
                <w:tab w:val="clear" w:pos="720"/>
                <w:tab w:val="num" w:pos="349"/>
              </w:tabs>
              <w:ind w:left="0" w:firstLine="54"/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احسب مواصلة جزء المحلول المحصور بي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الإلكترودين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>.</w:t>
            </w:r>
          </w:p>
        </w:tc>
      </w:tr>
      <w:tr w:rsidR="000D57A3" w:rsidRPr="0095211C" w:rsidTr="00436505">
        <w:tc>
          <w:tcPr>
            <w:tcW w:w="11055" w:type="dxa"/>
            <w:tcBorders>
              <w:left w:val="nil"/>
              <w:right w:val="nil"/>
            </w:tcBorders>
          </w:tcPr>
          <w:p w:rsidR="000D57A3" w:rsidRPr="0095211C" w:rsidRDefault="000D57A3" w:rsidP="0095211C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تمرين </w:t>
            </w:r>
            <w:r w:rsidR="0095211C">
              <w:rPr>
                <w:rFonts w:asciiTheme="majorBidi" w:hAnsiTheme="majorBidi" w:cstheme="majorBidi" w:hint="cs"/>
                <w:b w:val="0"/>
                <w:bCs/>
                <w:szCs w:val="22"/>
                <w:rtl/>
              </w:rPr>
              <w:t>3</w:t>
            </w:r>
          </w:p>
        </w:tc>
      </w:tr>
      <w:tr w:rsidR="000D57A3" w:rsidRPr="0095211C" w:rsidTr="00436505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تم تحضـير محلـول مخـفف لحمض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النتـريك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2"/>
                <w:szCs w:val="22"/>
                <w:lang w:bidi="ar-MA"/>
              </w:rPr>
              <w:object w:dxaOrig="1280" w:dyaOrig="380">
                <v:shape id="_x0000_i1025" type="#_x0000_t75" style="width:63.75pt;height:18.75pt" o:ole="">
                  <v:imagedata r:id="rId13" o:title=""/>
                </v:shape>
                <o:OLEObject Type="Embed" ProgID="Equation.3" ShapeID="_x0000_i1025" DrawAspect="Content" ObjectID="_1480012947" r:id="rId14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تركيزه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  <w:lang w:bidi="ar-MA"/>
              </w:rPr>
              <w:object w:dxaOrig="1180" w:dyaOrig="360">
                <v:shape id="_x0000_i1026" type="#_x0000_t75" style="width:59.25pt;height:18pt" o:ole="">
                  <v:imagedata r:id="rId15" o:title=""/>
                </v:shape>
                <o:OLEObject Type="Embed" ProgID="Equation.3" ShapeID="_x0000_i1026" DrawAspect="Content" ObjectID="_1480012948" r:id="rId16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.</w:t>
            </w:r>
          </w:p>
          <w:p w:rsidR="000D57A3" w:rsidRPr="0095211C" w:rsidRDefault="000D57A3" w:rsidP="000D57A3">
            <w:pPr>
              <w:numPr>
                <w:ilvl w:val="0"/>
                <w:numId w:val="1"/>
              </w:numPr>
              <w:tabs>
                <w:tab w:val="clear" w:pos="1200"/>
                <w:tab w:val="right" w:pos="283"/>
              </w:tabs>
              <w:ind w:left="0" w:firstLine="0"/>
              <w:rPr>
                <w:rFonts w:asciiTheme="majorBidi" w:hAnsiTheme="majorBidi" w:cstheme="majorBidi"/>
                <w:b w:val="0"/>
                <w:bCs/>
                <w:szCs w:val="22"/>
                <w:lang w:bidi="ar-MA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احسب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تراكـيز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مختـلف الأيونـات المتـواجدة في المحـلول بالوحـدة: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6"/>
                <w:szCs w:val="22"/>
                <w:lang w:bidi="ar-MA"/>
              </w:rPr>
              <w:object w:dxaOrig="840" w:dyaOrig="320">
                <v:shape id="_x0000_i1027" type="#_x0000_t75" style="width:42pt;height:15.75pt" o:ole="">
                  <v:imagedata r:id="rId17" o:title=""/>
                </v:shape>
                <o:OLEObject Type="Embed" ProgID="Equation.3" ShapeID="_x0000_i1027" DrawAspect="Content" ObjectID="_1480012949" r:id="rId18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.</w:t>
            </w:r>
          </w:p>
          <w:p w:rsidR="000D57A3" w:rsidRPr="0095211C" w:rsidRDefault="000D57A3" w:rsidP="000D57A3">
            <w:pPr>
              <w:numPr>
                <w:ilvl w:val="0"/>
                <w:numId w:val="1"/>
              </w:numPr>
              <w:tabs>
                <w:tab w:val="clear" w:pos="1200"/>
                <w:tab w:val="right" w:pos="283"/>
              </w:tabs>
              <w:ind w:left="0" w:firstLine="0"/>
              <w:rPr>
                <w:rFonts w:asciiTheme="majorBidi" w:hAnsiTheme="majorBidi" w:cstheme="majorBidi"/>
                <w:b w:val="0"/>
                <w:bCs/>
                <w:szCs w:val="22"/>
                <w:lang w:bidi="ar-MA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حـدد قـيمة مـوصلية 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المحـلول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بالوحدة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6"/>
                <w:szCs w:val="22"/>
                <w:lang w:bidi="ar-MA"/>
              </w:rPr>
              <w:object w:dxaOrig="600" w:dyaOrig="320">
                <v:shape id="_x0000_i1028" type="#_x0000_t75" style="width:30pt;height:15.75pt" o:ole="">
                  <v:imagedata r:id="rId19" o:title=""/>
                </v:shape>
                <o:OLEObject Type="Embed" ProgID="Equation.3" ShapeID="_x0000_i1028" DrawAspect="Content" ObjectID="_1480012950" r:id="rId20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ثـم بالوحدة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6"/>
                <w:szCs w:val="22"/>
                <w:lang w:bidi="ar-MA"/>
              </w:rPr>
              <w:object w:dxaOrig="859" w:dyaOrig="320">
                <v:shape id="_x0000_i1029" type="#_x0000_t75" style="width:42.75pt;height:15.75pt" o:ole="">
                  <v:imagedata r:id="rId21" o:title=""/>
                </v:shape>
                <o:OLEObject Type="Embed" ProgID="Equation.3" ShapeID="_x0000_i1029" DrawAspect="Content" ObjectID="_1480012951" r:id="rId22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عند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6"/>
                <w:szCs w:val="22"/>
                <w:lang w:bidi="ar-MA"/>
              </w:rPr>
              <w:object w:dxaOrig="580" w:dyaOrig="279">
                <v:shape id="_x0000_i1030" type="#_x0000_t75" style="width:29.25pt;height:14.25pt" o:ole="">
                  <v:imagedata r:id="rId23" o:title=""/>
                </v:shape>
                <o:OLEObject Type="Embed" ProgID="Equation.3" ShapeID="_x0000_i1030" DrawAspect="Content" ObjectID="_1480012952" r:id="rId24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.</w:t>
            </w:r>
          </w:p>
          <w:p w:rsidR="000D57A3" w:rsidRPr="0095211C" w:rsidRDefault="000D57A3" w:rsidP="000D57A3">
            <w:pPr>
              <w:numPr>
                <w:ilvl w:val="0"/>
                <w:numId w:val="1"/>
              </w:numPr>
              <w:tabs>
                <w:tab w:val="clear" w:pos="1200"/>
                <w:tab w:val="right" w:pos="283"/>
              </w:tabs>
              <w:ind w:left="0" w:firstLine="0"/>
              <w:rPr>
                <w:rFonts w:asciiTheme="majorBidi" w:hAnsiTheme="majorBidi" w:cstheme="majorBidi"/>
                <w:b w:val="0"/>
                <w:bCs/>
                <w:szCs w:val="22"/>
                <w:lang w:bidi="ar-MA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احسـب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المقـاومـية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  <w:lang w:bidi="ar-MA"/>
              </w:rPr>
              <w:object w:dxaOrig="240" w:dyaOrig="260">
                <v:shape id="_x0000_i1031" type="#_x0000_t75" style="width:12pt;height:12.75pt" o:ole="">
                  <v:imagedata r:id="rId25" o:title=""/>
                </v:shape>
                <o:OLEObject Type="Embed" ProgID="Equation.3" ShapeID="_x0000_i1031" DrawAspect="Content" ObjectID="_1480012953" r:id="rId26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للمحـلول بالـوحدة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6"/>
                <w:szCs w:val="22"/>
                <w:lang w:bidi="ar-MA"/>
              </w:rPr>
              <w:object w:dxaOrig="580" w:dyaOrig="279">
                <v:shape id="_x0000_i1032" type="#_x0000_t75" style="width:29.25pt;height:14.25pt" o:ole="">
                  <v:imagedata r:id="rId27" o:title=""/>
                </v:shape>
                <o:OLEObject Type="Embed" ProgID="Equation.3" ShapeID="_x0000_i1032" DrawAspect="Content" ObjectID="_1480012954" r:id="rId28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.</w:t>
            </w:r>
          </w:p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   نعـطي 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>عند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درجة الحـرارة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6"/>
                <w:szCs w:val="22"/>
                <w:lang w:bidi="ar-MA"/>
              </w:rPr>
              <w:object w:dxaOrig="580" w:dyaOrig="279">
                <v:shape id="_x0000_i1033" type="#_x0000_t75" style="width:29.25pt;height:14.25pt" o:ole="">
                  <v:imagedata r:id="rId23" o:title=""/>
                </v:shape>
                <o:OLEObject Type="Embed" ProgID="Equation.3" ShapeID="_x0000_i1033" DrawAspect="Content" ObjectID="_1480012955" r:id="rId29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:   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  <w:lang w:bidi="ar-MA"/>
              </w:rPr>
              <w:object w:dxaOrig="2760" w:dyaOrig="360">
                <v:shape id="_x0000_i1034" type="#_x0000_t75" style="width:138pt;height:18pt" o:ole="">
                  <v:imagedata r:id="rId30" o:title=""/>
                </v:shape>
                <o:OLEObject Type="Embed" ProgID="Equation.3" ShapeID="_x0000_i1034" DrawAspect="Content" ObjectID="_1480012956" r:id="rId31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  <w:t xml:space="preserve">    و   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2"/>
                <w:szCs w:val="22"/>
                <w:lang w:bidi="ar-MA"/>
              </w:rPr>
              <w:object w:dxaOrig="2780" w:dyaOrig="380">
                <v:shape id="_x0000_i1035" type="#_x0000_t75" style="width:138.75pt;height:18.75pt" o:ole="">
                  <v:imagedata r:id="rId32" o:title=""/>
                </v:shape>
                <o:OLEObject Type="Embed" ProgID="Equation.3" ShapeID="_x0000_i1035" DrawAspect="Content" ObjectID="_1480012957" r:id="rId33"/>
              </w:object>
            </w:r>
          </w:p>
        </w:tc>
      </w:tr>
      <w:tr w:rsidR="000D57A3" w:rsidRPr="0095211C" w:rsidTr="00436505">
        <w:tc>
          <w:tcPr>
            <w:tcW w:w="11055" w:type="dxa"/>
            <w:tcBorders>
              <w:left w:val="nil"/>
              <w:right w:val="nil"/>
            </w:tcBorders>
          </w:tcPr>
          <w:p w:rsidR="000D57A3" w:rsidRPr="0095211C" w:rsidRDefault="000D57A3" w:rsidP="0095211C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تمرين </w:t>
            </w:r>
            <w:r w:rsidR="0095211C">
              <w:rPr>
                <w:rFonts w:asciiTheme="majorBidi" w:hAnsiTheme="majorBidi" w:cstheme="majorBidi" w:hint="cs"/>
                <w:b w:val="0"/>
                <w:bCs/>
                <w:szCs w:val="22"/>
                <w:rtl/>
              </w:rPr>
              <w:t>4</w:t>
            </w:r>
          </w:p>
        </w:tc>
      </w:tr>
      <w:tr w:rsidR="000D57A3" w:rsidRPr="0095211C" w:rsidTr="00436505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0D57A3" w:rsidRPr="0095211C" w:rsidRDefault="000D57A3" w:rsidP="000D57A3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1. نذيب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=10,1g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نترات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بوتاسيوم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KNO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3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في الماء الخالص فنحصل على حجم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V=500mL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من محلول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تركيزه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 </w:t>
            </w:r>
          </w:p>
          <w:p w:rsidR="000D57A3" w:rsidRPr="0095211C" w:rsidRDefault="000D57A3" w:rsidP="000D57A3">
            <w:pPr>
              <w:ind w:left="66"/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1.1. أحسب التركيز المولي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للمحلول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 .</w:t>
            </w:r>
          </w:p>
          <w:p w:rsidR="000D57A3" w:rsidRPr="0095211C" w:rsidRDefault="000D57A3" w:rsidP="000D57A3">
            <w:pPr>
              <w:ind w:left="66"/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1.2. اكتب معادلة ذوبا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نترات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بوتاسيوم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في الماء . </w:t>
            </w:r>
          </w:p>
          <w:p w:rsidR="000D57A3" w:rsidRPr="0095211C" w:rsidRDefault="000D57A3" w:rsidP="000D57A3">
            <w:pPr>
              <w:ind w:left="66"/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1.3. بانجاز جدول التقدم لتفاعل الذوبان , أحسب التركيز المولي الفعلي لكل نوع من الأيونين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4"/>
                <w:szCs w:val="22"/>
              </w:rPr>
              <w:object w:dxaOrig="420" w:dyaOrig="400">
                <v:shape id="_x0000_i1036" type="#_x0000_t75" style="width:21pt;height:20.25pt" o:ole="">
                  <v:imagedata r:id="rId34" o:title=""/>
                </v:shape>
                <o:OLEObject Type="Embed" ProgID="Equation.3" ShapeID="_x0000_i1036" DrawAspect="Content" ObjectID="_1480012958" r:id="rId35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4"/>
                <w:szCs w:val="22"/>
              </w:rPr>
              <w:object w:dxaOrig="760" w:dyaOrig="400">
                <v:shape id="_x0000_i1037" type="#_x0000_t75" style="width:38.25pt;height:20.25pt" o:ole="">
                  <v:imagedata r:id="rId36" o:title=""/>
                </v:shape>
                <o:OLEObject Type="Embed" ProgID="Equation.3" ShapeID="_x0000_i1037" DrawAspect="Content" ObjectID="_1480012959" r:id="rId37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0D57A3" w:rsidRPr="0095211C" w:rsidRDefault="000D57A3" w:rsidP="000D57A3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2. تتكون خلية لقياس المواصلة م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إلكترودين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ستويين و متوازيين , مساحة وجه كل واحد منهما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S = 240mm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 تفصل بينهما مساف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L=1,2cm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. نطبق بي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إلكترودي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خلية المغمورين كليا في المحلول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 توترا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جيبيا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U = 0,7V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 أعطى قياس شدة التيار الكهربائي المار في الدار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I = 40,6mA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.   </w:t>
            </w:r>
          </w:p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2.1 مثل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تبيانة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تركيب التجريبي المستعمل .</w:t>
            </w:r>
          </w:p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2.2 أحسب مواصلة الجزء للمحلول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محصور بي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إلكترودين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2.3 استنتج موصلية 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محلول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 عبر عنها بالوحدة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S.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-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)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2.4 أحسب موصلية هذا المحلول علما أن</w:t>
            </w:r>
            <w:r w:rsidR="0095211C" w:rsidRPr="0095211C">
              <w:rPr>
                <w:rFonts w:asciiTheme="majorBidi" w:hAnsiTheme="majorBidi" w:cstheme="majorBidi"/>
                <w:b w:val="0"/>
                <w:bCs/>
                <w:position w:val="-20"/>
                <w:szCs w:val="22"/>
              </w:rPr>
              <w:object w:dxaOrig="2580" w:dyaOrig="460">
                <v:shape id="_x0000_i1038" type="#_x0000_t75" style="width:138.75pt;height:21.75pt" o:ole="">
                  <v:imagedata r:id="rId38" o:title=""/>
                </v:shape>
                <o:OLEObject Type="Embed" ProgID="Equation.3" ShapeID="_x0000_i1038" DrawAspect="Content" ObjectID="_1480012960" r:id="rId39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  </w:t>
            </w:r>
            <w:r w:rsidR="0095211C" w:rsidRPr="0095211C">
              <w:rPr>
                <w:rFonts w:asciiTheme="majorBidi" w:hAnsiTheme="majorBidi" w:cstheme="majorBidi"/>
                <w:b w:val="0"/>
                <w:bCs/>
                <w:position w:val="-20"/>
                <w:szCs w:val="22"/>
              </w:rPr>
              <w:object w:dxaOrig="2780" w:dyaOrig="460">
                <v:shape id="_x0000_i1039" type="#_x0000_t75" style="width:180pt;height:22.5pt" o:ole="">
                  <v:imagedata r:id="rId40" o:title=""/>
                </v:shape>
                <o:OLEObject Type="Embed" ProgID="Equation.3" ShapeID="_x0000_i1039" DrawAspect="Content" ObjectID="_1480012961" r:id="rId41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0D57A3" w:rsidRPr="0095211C" w:rsidRDefault="000D57A3" w:rsidP="000D57A3">
            <w:pPr>
              <w:rPr>
                <w:rFonts w:asciiTheme="majorBidi" w:hAnsiTheme="majorBidi" w:cstheme="majorBidi"/>
                <w:b w:val="0"/>
                <w:bCs/>
                <w:szCs w:val="22"/>
                <w:rtl/>
                <w:lang w:bidi="ar-MA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نعطي :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</w:rPr>
              <w:object w:dxaOrig="1880" w:dyaOrig="360">
                <v:shape id="_x0000_i1040" type="#_x0000_t75" style="width:93.75pt;height:18pt" o:ole="">
                  <v:imagedata r:id="rId42" o:title=""/>
                </v:shape>
                <o:OLEObject Type="Embed" ProgID="Equation.3" ShapeID="_x0000_i1040" DrawAspect="Content" ObjectID="_1480012962" r:id="rId43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  <w:rtl/>
              </w:rPr>
              <w:object w:dxaOrig="1860" w:dyaOrig="360">
                <v:shape id="_x0000_i1041" type="#_x0000_t75" style="width:93pt;height:18pt" o:ole="">
                  <v:imagedata r:id="rId44" o:title=""/>
                </v:shape>
                <o:OLEObject Type="Embed" ProgID="Equation.3" ShapeID="_x0000_i1041" DrawAspect="Content" ObjectID="_1480012963" r:id="rId45"/>
              </w:objec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 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10"/>
                <w:szCs w:val="22"/>
              </w:rPr>
              <w:object w:dxaOrig="1900" w:dyaOrig="360">
                <v:shape id="_x0000_i1042" type="#_x0000_t75" style="width:95.25pt;height:18pt" o:ole="">
                  <v:imagedata r:id="rId46" o:title=""/>
                </v:shape>
                <o:OLEObject Type="Embed" ProgID="Equation.3" ShapeID="_x0000_i1042" DrawAspect="Content" ObjectID="_1480012964" r:id="rId47"/>
              </w:object>
            </w:r>
          </w:p>
        </w:tc>
      </w:tr>
      <w:tr w:rsidR="000D57A3" w:rsidRPr="0095211C" w:rsidTr="00436505">
        <w:tc>
          <w:tcPr>
            <w:tcW w:w="11055" w:type="dxa"/>
            <w:tcBorders>
              <w:left w:val="nil"/>
              <w:right w:val="nil"/>
            </w:tcBorders>
          </w:tcPr>
          <w:p w:rsidR="000D57A3" w:rsidRPr="0095211C" w:rsidRDefault="000D57A3" w:rsidP="0095211C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تمرين </w:t>
            </w:r>
            <w:r w:rsidR="0095211C">
              <w:rPr>
                <w:rFonts w:asciiTheme="majorBidi" w:hAnsiTheme="majorBidi" w:cstheme="majorBidi" w:hint="cs"/>
                <w:b w:val="0"/>
                <w:bCs/>
                <w:szCs w:val="22"/>
                <w:rtl/>
              </w:rPr>
              <w:t>5</w:t>
            </w:r>
          </w:p>
        </w:tc>
      </w:tr>
      <w:tr w:rsidR="000D57A3" w:rsidRPr="0095211C" w:rsidTr="0095211C">
        <w:tc>
          <w:tcPr>
            <w:tcW w:w="11055" w:type="dxa"/>
            <w:tcBorders>
              <w:bottom w:val="single" w:sz="4" w:space="0" w:color="000000" w:themeColor="text1"/>
            </w:tcBorders>
          </w:tcPr>
          <w:p w:rsidR="000D57A3" w:rsidRPr="0095211C" w:rsidRDefault="000D57A3" w:rsidP="000D57A3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نتوفر على عينات من محلول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كالسيوم ذات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تراكيز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مختلفة.</w:t>
            </w:r>
          </w:p>
          <w:p w:rsidR="000D57A3" w:rsidRPr="0095211C" w:rsidRDefault="000D57A3" w:rsidP="000D57A3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نطبق بين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إلكترودي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خلية لقياس المواصلة مغمورين في المحلول توترا متناوبا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جيبيا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. فتمكننا هذه الدراسة  من الحصول على النتائج المدونة في الجدول التالي:</w:t>
            </w:r>
          </w:p>
          <w:tbl>
            <w:tblPr>
              <w:bidiVisual/>
              <w:tblW w:w="986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644"/>
              <w:gridCol w:w="1644"/>
              <w:gridCol w:w="1644"/>
              <w:gridCol w:w="1644"/>
              <w:gridCol w:w="1644"/>
              <w:gridCol w:w="1644"/>
            </w:tblGrid>
            <w:tr w:rsidR="00436505" w:rsidRPr="0095211C" w:rsidTr="00436505">
              <w:trPr>
                <w:trHeight w:val="397"/>
              </w:trPr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lang w:val="fr-FR"/>
                    </w:rPr>
                  </w:pPr>
                  <w:proofErr w:type="gramStart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lang w:val="fr-FR"/>
                    </w:rPr>
                    <w:t>C(</w:t>
                  </w:r>
                  <w:proofErr w:type="spellStart"/>
                  <w:proofErr w:type="gramEnd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lang w:val="fr-FR"/>
                    </w:rPr>
                    <w:t>mmol.L</w:t>
                  </w:r>
                  <w:proofErr w:type="spellEnd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vertAlign w:val="superscript"/>
                      <w:lang w:val="fr-FR"/>
                    </w:rPr>
                    <w:t>-1</w:t>
                  </w: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lang w:val="fr-FR"/>
                    </w:rPr>
                    <w:t>)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2,5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7,5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10</w:t>
                  </w:r>
                </w:p>
              </w:tc>
            </w:tr>
            <w:tr w:rsidR="00436505" w:rsidRPr="0095211C" w:rsidTr="00436505">
              <w:trPr>
                <w:trHeight w:val="397"/>
              </w:trPr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G(</w:t>
                  </w:r>
                  <w:proofErr w:type="spellStart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mS</w:t>
                  </w:r>
                  <w:proofErr w:type="spellEnd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0,53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1,32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2,63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3,95</w:t>
                  </w:r>
                </w:p>
              </w:tc>
              <w:tc>
                <w:tcPr>
                  <w:tcW w:w="1644" w:type="dxa"/>
                </w:tcPr>
                <w:p w:rsidR="00436505" w:rsidRPr="0095211C" w:rsidRDefault="00436505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 w:val="22"/>
                      <w:szCs w:val="22"/>
                    </w:rPr>
                    <w:t>5,21</w:t>
                  </w:r>
                </w:p>
              </w:tc>
            </w:tr>
          </w:tbl>
          <w:p w:rsidR="000D57A3" w:rsidRPr="0095211C" w:rsidRDefault="000D57A3" w:rsidP="00436505">
            <w:pPr>
              <w:overflowPunct w:val="0"/>
              <w:autoSpaceDE w:val="0"/>
              <w:autoSpaceDN w:val="0"/>
              <w:adjustRightInd w:val="0"/>
              <w:ind w:left="62"/>
              <w:textAlignment w:val="baseline"/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بالاحتفاظ بنفس الشروط التجريبية, نقيس مواصلة محلول</w:t>
            </w:r>
            <w:r w:rsidR="00436505"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كالسيوم تركيزه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 xml:space="preserve">C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جهول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فنجد:</w:t>
            </w:r>
            <w:r w:rsidRPr="0095211C">
              <w:rPr>
                <w:rFonts w:asciiTheme="majorBidi" w:hAnsiTheme="majorBidi" w:cstheme="majorBidi"/>
                <w:b w:val="0"/>
                <w:bCs/>
                <w:i/>
                <w:iCs/>
                <w:szCs w:val="22"/>
                <w:lang w:val="fr-FR"/>
              </w:rPr>
              <w:t>2,24mS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 </w:t>
            </w:r>
          </w:p>
          <w:p w:rsidR="000D57A3" w:rsidRPr="0095211C" w:rsidRDefault="000D57A3" w:rsidP="00436505">
            <w:pPr>
              <w:ind w:left="66"/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1. ما الاحتياطات التجريبية التي يجب اتخاذها لإنجاز هذه القياسات.</w:t>
            </w:r>
          </w:p>
          <w:p w:rsidR="000D57A3" w:rsidRPr="0095211C" w:rsidRDefault="000D57A3" w:rsidP="00436505">
            <w:pPr>
              <w:ind w:left="66"/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2. أوجد قيمة التركيز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.</w:t>
            </w:r>
          </w:p>
          <w:p w:rsidR="000D57A3" w:rsidRPr="0095211C" w:rsidRDefault="000D57A3" w:rsidP="00436505">
            <w:pPr>
              <w:ind w:left="66"/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3. نأخذ حجما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V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=20mL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محلول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كالسيوم تركيزه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  <w:lang w:val="fr-FR"/>
              </w:rPr>
              <w:t>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>=5mmol.L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  <w:lang w:val="fr-FR"/>
              </w:rPr>
              <w:t>-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و نضيف إليه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حجما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V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=40mL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محلول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صوديوم ذي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تركيز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  <w:lang w:val="fr-FR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>=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lang w:val="fr-FR"/>
              </w:rPr>
              <w:t>C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  <w:lang w:val="fr-FR"/>
              </w:rPr>
              <w:t>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.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  <w:lang w:val="fr-FR"/>
              </w:rPr>
              <w:t xml:space="preserve"> احسب موصلية الخليط.</w:t>
            </w:r>
          </w:p>
          <w:p w:rsidR="000D57A3" w:rsidRPr="0095211C" w:rsidRDefault="0095211C" w:rsidP="000D57A3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position w:val="-20"/>
                <w:szCs w:val="22"/>
              </w:rPr>
              <w:object w:dxaOrig="2680" w:dyaOrig="460">
                <v:shape id="_x0000_i1043" type="#_x0000_t75" style="width:144.75pt;height:22.5pt" o:ole="">
                  <v:imagedata r:id="rId48" o:title=""/>
                </v:shape>
                <o:OLEObject Type="Embed" ProgID="Equation.3" ShapeID="_x0000_i1043" DrawAspect="Content" ObjectID="_1480012965" r:id="rId49"/>
              </w:object>
            </w:r>
            <w:r w:rsidR="000D57A3"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20"/>
                <w:szCs w:val="22"/>
              </w:rPr>
              <w:object w:dxaOrig="2659" w:dyaOrig="460">
                <v:shape id="_x0000_i1044" type="#_x0000_t75" style="width:152.25pt;height:21pt" o:ole="">
                  <v:imagedata r:id="rId50" o:title=""/>
                </v:shape>
                <o:OLEObject Type="Embed" ProgID="Equation.3" ShapeID="_x0000_i1044" DrawAspect="Content" ObjectID="_1480012966" r:id="rId51"/>
              </w:object>
            </w:r>
            <w:r w:rsidR="000D57A3"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</w:t>
            </w:r>
            <w:r w:rsidRPr="0095211C">
              <w:rPr>
                <w:rFonts w:asciiTheme="majorBidi" w:hAnsiTheme="majorBidi" w:cstheme="majorBidi"/>
                <w:b w:val="0"/>
                <w:bCs/>
                <w:position w:val="-20"/>
                <w:szCs w:val="22"/>
              </w:rPr>
              <w:object w:dxaOrig="2480" w:dyaOrig="460">
                <v:shape id="_x0000_i1045" type="#_x0000_t75" style="width:141.75pt;height:21pt" o:ole="">
                  <v:imagedata r:id="rId52" o:title=""/>
                </v:shape>
                <o:OLEObject Type="Embed" ProgID="Equation.3" ShapeID="_x0000_i1045" DrawAspect="Content" ObjectID="_1480012967" r:id="rId53"/>
              </w:object>
            </w:r>
          </w:p>
        </w:tc>
      </w:tr>
      <w:tr w:rsidR="000D57A3" w:rsidRPr="0095211C" w:rsidTr="0095211C">
        <w:tc>
          <w:tcPr>
            <w:tcW w:w="11055" w:type="dxa"/>
            <w:tcBorders>
              <w:left w:val="nil"/>
              <w:right w:val="nil"/>
            </w:tcBorders>
          </w:tcPr>
          <w:p w:rsidR="000D57A3" w:rsidRPr="0095211C" w:rsidRDefault="0095211C" w:rsidP="0095211C">
            <w:pPr>
              <w:bidi w:val="0"/>
              <w:jc w:val="right"/>
              <w:rPr>
                <w:rFonts w:asciiTheme="majorBidi" w:hAnsiTheme="majorBidi" w:cstheme="majorBidi"/>
                <w:b w:val="0"/>
                <w:bCs/>
                <w:sz w:val="20"/>
                <w:szCs w:val="20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تمرين </w:t>
            </w:r>
            <w:r>
              <w:rPr>
                <w:rFonts w:asciiTheme="majorBidi" w:hAnsiTheme="majorBidi" w:cstheme="majorBidi" w:hint="cs"/>
                <w:b w:val="0"/>
                <w:bCs/>
                <w:szCs w:val="22"/>
                <w:rtl/>
              </w:rPr>
              <w:t>6</w:t>
            </w:r>
          </w:p>
        </w:tc>
      </w:tr>
      <w:tr w:rsidR="000D57A3" w:rsidRPr="0095211C" w:rsidTr="00436505">
        <w:tc>
          <w:tcPr>
            <w:tcW w:w="11055" w:type="dxa"/>
          </w:tcPr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يحتوي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كالسيوم المعبأ في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حبابات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فئ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10m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على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1,0g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من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CaC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 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;nH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O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نريد تحديد قيمة المعامل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n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بواسطة قياس 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مواصلة .</w:t>
            </w:r>
            <w:proofErr w:type="gramEnd"/>
          </w:p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لتدريج خلية قياس المواصلة ، نتوفر على سلم لتركيز محلول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كالسيوم.</w:t>
            </w:r>
          </w:p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يعطي الجدول أسفله مواصلة 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مختلف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هذه المحاليل.</w:t>
            </w:r>
          </w:p>
          <w:tbl>
            <w:tblPr>
              <w:tblStyle w:val="Grilledutableau"/>
              <w:bidiVisual/>
              <w:tblW w:w="9864" w:type="dxa"/>
              <w:tblInd w:w="200" w:type="dxa"/>
              <w:tblLayout w:type="fixed"/>
              <w:tblLook w:val="01E0"/>
            </w:tblPr>
            <w:tblGrid>
              <w:gridCol w:w="1644"/>
              <w:gridCol w:w="1644"/>
              <w:gridCol w:w="1644"/>
              <w:gridCol w:w="1644"/>
              <w:gridCol w:w="1644"/>
              <w:gridCol w:w="1644"/>
            </w:tblGrid>
            <w:tr w:rsidR="0095211C" w:rsidRPr="0095211C" w:rsidTr="0095211C">
              <w:trPr>
                <w:trHeight w:val="327"/>
              </w:trPr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C (</w:t>
                  </w:r>
                  <w:proofErr w:type="spellStart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mmoℓ</w:t>
                  </w:r>
                  <w:proofErr w:type="spellEnd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)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1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2,5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5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7,5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10</w:t>
                  </w:r>
                </w:p>
              </w:tc>
            </w:tr>
            <w:tr w:rsidR="0095211C" w:rsidRPr="0095211C" w:rsidTr="0095211C">
              <w:trPr>
                <w:trHeight w:val="327"/>
              </w:trPr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G (</w:t>
                  </w:r>
                  <w:proofErr w:type="spellStart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mS</w:t>
                  </w:r>
                  <w:proofErr w:type="spellEnd"/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 xml:space="preserve"> )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0,53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1,32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2,63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3,95</w:t>
                  </w:r>
                </w:p>
              </w:tc>
              <w:tc>
                <w:tcPr>
                  <w:tcW w:w="1644" w:type="dxa"/>
                </w:tcPr>
                <w:p w:rsidR="0095211C" w:rsidRPr="0095211C" w:rsidRDefault="0095211C" w:rsidP="00E86EA0">
                  <w:pPr>
                    <w:jc w:val="center"/>
                    <w:rPr>
                      <w:rFonts w:asciiTheme="majorBidi" w:hAnsiTheme="majorBidi" w:cstheme="majorBidi"/>
                      <w:b w:val="0"/>
                      <w:bCs/>
                      <w:szCs w:val="22"/>
                      <w:rtl/>
                    </w:rPr>
                  </w:pPr>
                  <w:r w:rsidRPr="0095211C">
                    <w:rPr>
                      <w:rFonts w:asciiTheme="majorBidi" w:hAnsiTheme="majorBidi" w:cstheme="majorBidi"/>
                      <w:b w:val="0"/>
                      <w:bCs/>
                      <w:szCs w:val="22"/>
                    </w:rPr>
                    <w:t>5,21</w:t>
                  </w:r>
                </w:p>
              </w:tc>
            </w:tr>
          </w:tbl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1- خط المنحنى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G=f(C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2- نخفف محتوى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حبابة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100مرة و نقيس مواصلته ، فنجد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G=2,24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S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ستنتج قيمة تركيز المحلول المخفف ، ثم تركيزه قبل التخفيف.</w:t>
            </w:r>
          </w:p>
          <w:p w:rsidR="0095211C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  <w:rtl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3- أحسب الكتلة المولي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لكلورور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كالسيوم ،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(CaC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 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;nH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O)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الموجود في </w:t>
            </w:r>
            <w:proofErr w:type="spellStart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>الحبابة</w:t>
            </w:r>
            <w:proofErr w:type="spell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، و استنتج قيمة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n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.</w:t>
            </w:r>
          </w:p>
          <w:p w:rsidR="000D57A3" w:rsidRPr="0095211C" w:rsidRDefault="0095211C" w:rsidP="0095211C">
            <w:pPr>
              <w:rPr>
                <w:rFonts w:asciiTheme="majorBidi" w:hAnsiTheme="majorBidi" w:cstheme="majorBidi"/>
                <w:b w:val="0"/>
                <w:bCs/>
                <w:szCs w:val="22"/>
              </w:rPr>
            </w:pP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نعطي: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(CaC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)=111,1 g.</w:t>
            </w:r>
            <w:proofErr w:type="gramStart"/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o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-1</w:t>
            </w:r>
            <w:proofErr w:type="gramEnd"/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و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M(H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bscript"/>
              </w:rPr>
              <w:t>2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>O)=18 g.moℓ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vertAlign w:val="superscript"/>
              </w:rPr>
              <w:t>-1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  <w:rtl/>
              </w:rPr>
              <w:t xml:space="preserve"> </w:t>
            </w:r>
            <w:r w:rsidRPr="0095211C">
              <w:rPr>
                <w:rFonts w:asciiTheme="majorBidi" w:hAnsiTheme="majorBidi" w:cstheme="majorBidi"/>
                <w:b w:val="0"/>
                <w:bCs/>
                <w:szCs w:val="22"/>
              </w:rPr>
              <w:t xml:space="preserve"> .</w:t>
            </w:r>
          </w:p>
        </w:tc>
      </w:tr>
    </w:tbl>
    <w:p w:rsidR="009E2DFA" w:rsidRPr="00436505" w:rsidRDefault="009E2DFA">
      <w:pPr>
        <w:rPr>
          <w:lang w:bidi="ar-MA"/>
        </w:rPr>
      </w:pPr>
    </w:p>
    <w:sectPr w:rsidR="009E2DFA" w:rsidRPr="00436505" w:rsidSect="0095211C">
      <w:pgSz w:w="11906" w:h="16838"/>
      <w:pgMar w:top="284" w:right="424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FB12B2"/>
    <w:multiLevelType w:val="hybridMultilevel"/>
    <w:tmpl w:val="E74267BC"/>
    <w:lvl w:ilvl="0" w:tplc="2272F872">
      <w:start w:val="1"/>
      <w:numFmt w:val="decimal"/>
      <w:lvlText w:val="%1)"/>
      <w:lvlJc w:val="left"/>
      <w:pPr>
        <w:tabs>
          <w:tab w:val="num" w:pos="1200"/>
        </w:tabs>
        <w:ind w:left="1200" w:hanging="360"/>
      </w:pPr>
      <w:rPr>
        <w:rFonts w:hint="default"/>
        <w:b w:val="0"/>
        <w:bCs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840"/>
        </w:tabs>
        <w:ind w:left="8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00"/>
        </w:tabs>
        <w:ind w:left="30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440"/>
        </w:tabs>
        <w:ind w:left="44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60"/>
        </w:tabs>
        <w:ind w:left="51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80"/>
        </w:tabs>
        <w:ind w:left="5880" w:hanging="180"/>
      </w:pPr>
    </w:lvl>
  </w:abstractNum>
  <w:abstractNum w:abstractNumId="1">
    <w:nsid w:val="75F16966"/>
    <w:multiLevelType w:val="hybridMultilevel"/>
    <w:tmpl w:val="AFD8679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D57A3"/>
    <w:rsid w:val="000D57A3"/>
    <w:rsid w:val="00436505"/>
    <w:rsid w:val="0095211C"/>
    <w:rsid w:val="009E2DFA"/>
    <w:rsid w:val="00F873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7A3"/>
    <w:pPr>
      <w:bidi/>
      <w:spacing w:after="0" w:line="240" w:lineRule="auto"/>
    </w:pPr>
    <w:rPr>
      <w:rFonts w:ascii="Times New Roman" w:eastAsia="Times New Roman" w:hAnsi="Times New Roman" w:cs="Traditional Arabic"/>
      <w:b/>
      <w:sz w:val="24"/>
      <w:szCs w:val="32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0D57A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543</Words>
  <Characters>2992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4-12-13T21:19:00Z</dcterms:created>
  <dcterms:modified xsi:type="dcterms:W3CDTF">2014-12-13T21:51:00Z</dcterms:modified>
</cp:coreProperties>
</file>